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398" r:id="rId2"/>
    <p:sldId id="478" r:id="rId3"/>
    <p:sldId id="429" r:id="rId4"/>
    <p:sldId id="399" r:id="rId5"/>
    <p:sldId id="400" r:id="rId6"/>
    <p:sldId id="401" r:id="rId7"/>
    <p:sldId id="402" r:id="rId8"/>
    <p:sldId id="403" r:id="rId9"/>
    <p:sldId id="424" r:id="rId10"/>
    <p:sldId id="404" r:id="rId11"/>
    <p:sldId id="405" r:id="rId12"/>
    <p:sldId id="406" r:id="rId13"/>
    <p:sldId id="407" r:id="rId14"/>
    <p:sldId id="452" r:id="rId15"/>
    <p:sldId id="425" r:id="rId16"/>
    <p:sldId id="426" r:id="rId17"/>
    <p:sldId id="408" r:id="rId18"/>
    <p:sldId id="464" r:id="rId19"/>
    <p:sldId id="415" r:id="rId20"/>
    <p:sldId id="409" r:id="rId21"/>
    <p:sldId id="410" r:id="rId22"/>
    <p:sldId id="411" r:id="rId23"/>
    <p:sldId id="466" r:id="rId24"/>
    <p:sldId id="427" r:id="rId25"/>
    <p:sldId id="474" r:id="rId26"/>
    <p:sldId id="475" r:id="rId27"/>
    <p:sldId id="453" r:id="rId28"/>
    <p:sldId id="454" r:id="rId29"/>
    <p:sldId id="455" r:id="rId30"/>
    <p:sldId id="456" r:id="rId31"/>
    <p:sldId id="457" r:id="rId32"/>
    <p:sldId id="458" r:id="rId33"/>
    <p:sldId id="459" r:id="rId34"/>
    <p:sldId id="460" r:id="rId35"/>
    <p:sldId id="461" r:id="rId36"/>
    <p:sldId id="462" r:id="rId37"/>
    <p:sldId id="463" r:id="rId38"/>
    <p:sldId id="476" r:id="rId39"/>
    <p:sldId id="430" r:id="rId40"/>
    <p:sldId id="431" r:id="rId41"/>
    <p:sldId id="432" r:id="rId42"/>
    <p:sldId id="433" r:id="rId43"/>
    <p:sldId id="434" r:id="rId44"/>
    <p:sldId id="435" r:id="rId45"/>
    <p:sldId id="436" r:id="rId46"/>
    <p:sldId id="437" r:id="rId47"/>
    <p:sldId id="438" r:id="rId48"/>
    <p:sldId id="439" r:id="rId49"/>
    <p:sldId id="440" r:id="rId50"/>
    <p:sldId id="441" r:id="rId51"/>
    <p:sldId id="442" r:id="rId52"/>
    <p:sldId id="443" r:id="rId53"/>
    <p:sldId id="477" r:id="rId54"/>
    <p:sldId id="473" r:id="rId55"/>
    <p:sldId id="468" r:id="rId56"/>
    <p:sldId id="469" r:id="rId57"/>
    <p:sldId id="470" r:id="rId58"/>
    <p:sldId id="471" r:id="rId59"/>
    <p:sldId id="472" r:id="rId60"/>
    <p:sldId id="445" r:id="rId61"/>
    <p:sldId id="447" r:id="rId62"/>
    <p:sldId id="449" r:id="rId63"/>
    <p:sldId id="448" r:id="rId64"/>
    <p:sldId id="467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3" autoAdjust="0"/>
    <p:restoredTop sz="84263" autoAdjust="0"/>
  </p:normalViewPr>
  <p:slideViewPr>
    <p:cSldViewPr>
      <p:cViewPr varScale="1">
        <p:scale>
          <a:sx n="50" d="100"/>
          <a:sy n="50" d="100"/>
        </p:scale>
        <p:origin x="-793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3" y="14509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8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C374B3-414B-4DCB-A04F-2EEE89733070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D51ECE2-4833-4D96-A4EF-DA743D6E2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40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DAD7D1-FF9B-4944-8472-853CB0953D9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F93C4-4623-4DE5-8690-898B3B36F8FB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E2F54-BC31-4B72-A01F-3CA211B49E3C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1A5A4-3F4A-4B7A-930A-A351A9E1C4F9}" type="slidenum">
              <a:rPr lang="en-US" smtClean="0"/>
              <a:pPr>
                <a:defRPr/>
              </a:pPr>
              <a:t>4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8E2B3F-1A23-4521-87A4-0152EB65637F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Better </a:t>
            </a:r>
            <a:r>
              <a:rPr lang="en-US" dirty="0" smtClean="0"/>
              <a:t>at </a:t>
            </a:r>
            <a:r>
              <a:rPr lang="en-US" dirty="0" err="1" smtClean="0"/>
              <a:t>salt’n’pepper</a:t>
            </a:r>
            <a:r>
              <a:rPr lang="en-US" dirty="0" smtClean="0"/>
              <a:t> noise</a:t>
            </a:r>
          </a:p>
          <a:p>
            <a:pPr eaLnBrk="1" hangingPunct="1"/>
            <a:r>
              <a:rPr lang="en-US" dirty="0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8C63A4-2802-4147-AA88-97E04384BBFF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D6D49A-0194-40BE-9994-FE47E1CC26E4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3724E8-6485-47EB-9577-22FF21C2D736}" type="slidenum">
              <a:rPr lang="en-US" smtClean="0"/>
              <a:pPr>
                <a:defRPr/>
              </a:pPr>
              <a:t>5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8EF6CF-A3DC-4E11-A914-E67F3CF31375}" type="slidenum">
              <a:rPr lang="en-US" smtClean="0"/>
              <a:pPr>
                <a:defRPr/>
              </a:pPr>
              <a:t>5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53967-B24A-4E73-A6F0-F4F7BE68DB6B}" type="slidenum">
              <a:rPr lang="en-US" smtClean="0"/>
              <a:pPr>
                <a:defRPr/>
              </a:pPr>
              <a:t>5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B43AA6-3D89-4250-BB99-B83F252CE1E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7EB134-728E-4C52-B216-3102136384A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24FA3A-0389-41AD-B2AF-5E715C7A773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906177-587F-415C-A7B6-4916762CC9D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AB1F21-F7A7-4EB1-86EE-2BEE65C5D82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83C470-BC8B-47C2-AD06-16B2F0FB1C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DD54C-DDF0-4E3C-AB77-D592930F573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C7D6B-5D2C-4E9C-8CD7-918378919E4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32147-4F3D-4EEE-A2E0-E30803437079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F54DB-B08C-477E-975D-202BA56AC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7DD64-5470-45A8-B19A-22BF0C3345A4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E0FAE-3579-44A9-B770-D020E7C9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1B1E1-3BEF-4705-AACD-19176AFD4376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2D6F-E873-4949-8BF3-6E2B217AA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BBD49-5F19-4508-B604-BE4756196DF7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78E72-C8C3-4F2B-8F8B-2CCB053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60F45-BB7B-4624-8367-3AD327D0B08C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BC3D0-328A-40A4-BB88-0CA39DFA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0A940-1E95-4619-9C20-5017FCECF68E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ABC68-15BE-4E09-9A89-10F27F27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FCA5-9DFB-45EF-A09E-09EE4E876A15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B8FA2-449D-445B-89F8-FE9211BD0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46926-B50F-455A-A4BD-52D094351CCE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95585-8738-4695-8EF3-5E0FDFD0A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4E0D5-C545-4761-8EF9-9F2BB58BC931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89E4-CEB6-4286-A079-AC7612E48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357E9-585F-4F8C-B0E7-E34DE42BA6E1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17CCF-56C5-4724-A87C-A3EC30611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68EAC-E5CD-40D6-B276-80B4126EE20B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5D297-E5B0-48B8-88F9-E7E571344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21ED38-6B5F-4381-9CD1-7E073FA228C1}" type="datetimeFigureOut">
              <a:rPr lang="en-US"/>
              <a:pPr>
                <a:defRPr/>
              </a:pPr>
              <a:t>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5D58F4-A4BC-4EE3-AB91-AD5B31AE9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2.xml"/><Relationship Id="rId7" Type="http://schemas.openxmlformats.org/officeDocument/2006/relationships/image" Target="../media/image31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3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pn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jpe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tags" Target="../tags/tag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4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4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84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2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-304800" y="0"/>
            <a:ext cx="92964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, Image Pyramids, and Filter Bank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1/31/12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  <a:p>
            <a:pPr algn="ctr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mplate Matching with Image Pyram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Input: Image, Templ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tch template at current scal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Downsample</a:t>
            </a:r>
            <a:r>
              <a:rPr lang="en-US" dirty="0" smtClean="0"/>
              <a:t> </a:t>
            </a:r>
            <a:r>
              <a:rPr lang="en-US" dirty="0" smtClean="0"/>
              <a:t>image</a:t>
            </a:r>
          </a:p>
          <a:p>
            <a:pPr marL="914400" lvl="1" indent="-514350"/>
            <a:r>
              <a:rPr lang="en-US" dirty="0" smtClean="0"/>
              <a:t>In practice, scale step of 1.1 to 1.2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1-2 until ima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responses above some threshold, perhaps with non-maxima suppres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054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er rang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pdate on registration</a:t>
            </a:r>
          </a:p>
          <a:p>
            <a:endParaRPr lang="en-US" dirty="0"/>
          </a:p>
          <a:p>
            <a:r>
              <a:rPr lang="en-US" dirty="0" smtClean="0"/>
              <a:t>Extra office hour: Amin Sadeghi – Friday at 5pm before HW is d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32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l="40038"/>
          <a:stretch>
            <a:fillRect/>
          </a:stretch>
        </p:blipFill>
        <p:spPr bwMode="auto">
          <a:xfrm>
            <a:off x="2514600" y="1295400"/>
            <a:ext cx="41084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represent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Pixels: great for spatial resolution, poor access to frequenc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Fourier transform: great for frequency, not for spatial info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smtClean="0">
                <a:latin typeface="+mn-lt"/>
              </a:rPr>
              <a:t>Pyramids/filter banks: </a:t>
            </a:r>
            <a:r>
              <a:rPr lang="en-US" sz="2800" dirty="0">
                <a:latin typeface="+mn-lt"/>
              </a:rPr>
              <a:t>balance between spatial and frequency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uses of image pyram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mpress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bject detection</a:t>
            </a:r>
          </a:p>
          <a:p>
            <a:pPr lvl="1">
              <a:defRPr/>
            </a:pPr>
            <a:r>
              <a:rPr lang="en-US" dirty="0" smtClean="0"/>
              <a:t>Scale search</a:t>
            </a:r>
          </a:p>
          <a:p>
            <a:pPr lvl="1">
              <a:defRPr/>
            </a:pPr>
            <a:r>
              <a:rPr lang="en-US" dirty="0" smtClean="0"/>
              <a:t>Feature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Detecting stable interest point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gistration</a:t>
            </a:r>
          </a:p>
          <a:p>
            <a:pPr lvl="1">
              <a:defRPr/>
            </a:pPr>
            <a:r>
              <a:rPr lang="en-US" dirty="0" smtClean="0"/>
              <a:t>Course-to-fine</a:t>
            </a:r>
          </a:p>
          <a:p>
            <a:pPr lvl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: Representing Texture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31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7510463" y="6519863"/>
            <a:ext cx="1633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bg1">
                    <a:lumMod val="50000"/>
                  </a:schemeClr>
                </a:solidFill>
              </a:rPr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Material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4038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Orien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2954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2192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962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/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/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 cstate="print"/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 cstate="print"/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/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/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Scale</a:t>
            </a: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6220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438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tex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	Regular or stochastic patterns caused by bumps, grooves, and/or marking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Compute responses of blobs and edges at various orientations and scales</a:t>
            </a:r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Overcomplete</a:t>
            </a:r>
            <a:r>
              <a:rPr lang="en-US" dirty="0" smtClean="0"/>
              <a:t> representation: filter banks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72072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Box 12"/>
          <p:cNvSpPr txBox="1">
            <a:spLocks noChangeArrowheads="1"/>
          </p:cNvSpPr>
          <p:nvPr/>
        </p:nvSpPr>
        <p:spPr bwMode="auto">
          <a:xfrm>
            <a:off x="3429000" y="2057400"/>
            <a:ext cx="152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LM Filter Bank</a:t>
            </a:r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609600" y="6096000"/>
            <a:ext cx="810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 for filter banks: </a:t>
            </a:r>
            <a:r>
              <a:rPr lang="en-US" i="1"/>
              <a:t>www.robots.ox.ac.uk/~vgg/research/texclass/filters.htm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 bank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ocess image with each filter and keep responses (or squared/abs responses)</a:t>
            </a:r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asure responses of blobs and edges at various orientations and scales</a:t>
            </a:r>
          </a:p>
          <a:p>
            <a:endParaRPr lang="en-US" dirty="0" smtClean="0"/>
          </a:p>
          <a:p>
            <a:r>
              <a:rPr lang="en-US" dirty="0" smtClean="0"/>
              <a:t>Idea 1: Record simple statistics (e.g., mean, std.) of absolute filter response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n you match the texture to the response?</a:t>
            </a:r>
            <a:endParaRPr lang="en-US" dirty="0"/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381000" y="28956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381000" y="13716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28956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1447800" y="61833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381000" y="41148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9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334963" y="52578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0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12192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1" name="TextBox 10"/>
          <p:cNvSpPr txBox="1">
            <a:spLocks noChangeArrowheads="1"/>
          </p:cNvSpPr>
          <p:nvPr/>
        </p:nvSpPr>
        <p:spPr bwMode="auto">
          <a:xfrm>
            <a:off x="1219200" y="10668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  <p:sp>
        <p:nvSpPr>
          <p:cNvPr id="66572" name="TextBox 11"/>
          <p:cNvSpPr txBox="1">
            <a:spLocks noChangeArrowheads="1"/>
          </p:cNvSpPr>
          <p:nvPr/>
        </p:nvSpPr>
        <p:spPr bwMode="auto">
          <a:xfrm>
            <a:off x="6248400" y="1219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66573" name="TextBox 12"/>
          <p:cNvSpPr txBox="1">
            <a:spLocks noChangeArrowheads="1"/>
          </p:cNvSpPr>
          <p:nvPr/>
        </p:nvSpPr>
        <p:spPr bwMode="auto">
          <a:xfrm>
            <a:off x="6248400" y="28194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66574" name="TextBox 13"/>
          <p:cNvSpPr txBox="1">
            <a:spLocks noChangeArrowheads="1"/>
          </p:cNvSpPr>
          <p:nvPr/>
        </p:nvSpPr>
        <p:spPr bwMode="auto">
          <a:xfrm>
            <a:off x="6248400" y="45720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66575" name="TextBox 14"/>
          <p:cNvSpPr txBox="1">
            <a:spLocks noChangeArrowheads="1"/>
          </p:cNvSpPr>
          <p:nvPr/>
        </p:nvSpPr>
        <p:spPr bwMode="auto">
          <a:xfrm>
            <a:off x="76200" y="3048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6576" name="TextBox 15"/>
          <p:cNvSpPr txBox="1">
            <a:spLocks noChangeArrowheads="1"/>
          </p:cNvSpPr>
          <p:nvPr/>
        </p:nvSpPr>
        <p:spPr bwMode="auto">
          <a:xfrm>
            <a:off x="76200" y="4267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6577" name="TextBox 16"/>
          <p:cNvSpPr txBox="1">
            <a:spLocks noChangeArrowheads="1"/>
          </p:cNvSpPr>
          <p:nvPr/>
        </p:nvSpPr>
        <p:spPr bwMode="auto">
          <a:xfrm>
            <a:off x="0" y="5638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presenting texture by mean abs response</a:t>
            </a:r>
            <a:endParaRPr lang="en-US" dirty="0"/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2438400" y="32004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2438400" y="16764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2438400" y="44196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13589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2392363" y="55626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3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5562600"/>
            <a:ext cx="132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12"/>
          <p:cNvSpPr txBox="1">
            <a:spLocks noChangeArrowheads="1"/>
          </p:cNvSpPr>
          <p:nvPr/>
        </p:nvSpPr>
        <p:spPr bwMode="auto">
          <a:xfrm>
            <a:off x="365760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sp>
        <p:nvSpPr>
          <p:cNvPr id="67595" name="TextBox 13"/>
          <p:cNvSpPr txBox="1">
            <a:spLocks noChangeArrowheads="1"/>
          </p:cNvSpPr>
          <p:nvPr/>
        </p:nvSpPr>
        <p:spPr bwMode="auto">
          <a:xfrm>
            <a:off x="3429000" y="13716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texture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dea 2: take vectors of filter responses at each pixel and cluster them, then take histograms (more on </a:t>
            </a:r>
            <a:r>
              <a:rPr lang="en-US" sz="2400" dirty="0" smtClean="0"/>
              <a:t>this in </a:t>
            </a:r>
            <a:r>
              <a:rPr lang="en-US" sz="2400" dirty="0" smtClean="0"/>
              <a:t>coming weeks)</a:t>
            </a: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clas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mage Pyramids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Filter banks and texture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 cstate="print"/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414963" y="1690776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360009" y="1600200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8367" y="304800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60284" y="304800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17684" y="303074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45" y="4371975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39044" y="424275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4210493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8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last three d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1247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371" name="Rectangle 251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1500" name="Group 380"/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61495" name="Rectangle 375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  <p:sp>
        <p:nvSpPr>
          <p:cNvPr id="261499" name="Rectangle 379"/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Review: 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07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8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9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0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1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2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3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4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5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6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7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8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9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0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1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2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3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406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3295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0" name="Rectangle 251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3420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424" name="Rectangle 375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5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43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42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5343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24" name="Rectangle 251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5468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3448" name="Rectangle 375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9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5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7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5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10249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10255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6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2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3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4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5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7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8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9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 = image</a:t>
            </a:r>
          </a:p>
          <a:p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 cstate="print"/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smtClean="0"/>
              <a:t>Template matching (SSD or Normxcorr2)</a:t>
            </a:r>
          </a:p>
          <a:p>
            <a:pPr lvl="2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Gaussian pyramid</a:t>
            </a:r>
          </a:p>
          <a:p>
            <a:pPr lvl="2"/>
            <a:r>
              <a:rPr lang="en-US" dirty="0" smtClean="0"/>
              <a:t>Coarse-to-fine search, multi-scale detection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2"/>
            <a:r>
              <a:rPr lang="en-US" dirty="0" smtClean="0"/>
              <a:t>More compact image representation</a:t>
            </a:r>
          </a:p>
          <a:p>
            <a:pPr lvl="2"/>
            <a:r>
              <a:rPr lang="en-US" dirty="0" smtClean="0"/>
              <a:t>Can be used for compositing in graphics</a:t>
            </a:r>
          </a:p>
          <a:p>
            <a:pPr lvl="2"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Downsampling</a:t>
            </a:r>
          </a:p>
          <a:p>
            <a:pPr lvl="2"/>
            <a:r>
              <a:rPr lang="en-US" smtClean="0"/>
              <a:t>Need to sufficiently low-pass before downsampling</a:t>
            </a:r>
          </a:p>
          <a:p>
            <a:pPr lvl="1"/>
            <a:r>
              <a:rPr lang="en-US" smtClean="0"/>
              <a:t>Compression</a:t>
            </a:r>
          </a:p>
          <a:p>
            <a:pPr lvl="2"/>
            <a:r>
              <a:rPr lang="en-US" smtClean="0"/>
              <a:t>In JPEG, coarsely quantize high frequencies</a:t>
            </a:r>
          </a:p>
          <a:p>
            <a:pPr lvl="2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dge detection</a:t>
            </a:r>
            <a:endParaRPr lang="en-US" dirty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514600" y="1295400"/>
          <a:ext cx="446505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Bitmap Image" r:id="rId3" imgW="2161905" imgH="2324424" progId="Paint.Picture">
                  <p:embed/>
                </p:oleObj>
              </mc:Choice>
              <mc:Fallback>
                <p:oleObj name="Bitmap Image" r:id="rId3" imgW="2161905" imgH="23244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446505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1237"/>
              </p:ext>
            </p:extLst>
          </p:nvPr>
        </p:nvGraphicFramePr>
        <p:xfrm>
          <a:off x="1254125" y="2097088"/>
          <a:ext cx="60880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2476440" imgH="355320" progId="Equation.3">
                  <p:embed/>
                </p:oleObj>
              </mc:Choice>
              <mc:Fallback>
                <p:oleObj name="Equation" r:id="rId6" imgW="24764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097088"/>
                        <a:ext cx="60880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ean of </a:t>
            </a:r>
            <a:r>
              <a:rPr lang="en-US" dirty="0" smtClean="0"/>
              <a:t>template g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flipH="1" flipV="1">
            <a:off x="4876800" y="2590800"/>
            <a:ext cx="1219200" cy="108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0638</TotalTime>
  <Words>2016</Words>
  <Application>Microsoft Office PowerPoint</Application>
  <PresentationFormat>On-screen Show (4:3)</PresentationFormat>
  <Paragraphs>998</Paragraphs>
  <Slides>64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4</vt:i4>
      </vt:variant>
    </vt:vector>
  </HeadingPairs>
  <TitlesOfParts>
    <vt:vector size="69" baseType="lpstr">
      <vt:lpstr>Lecture1 - Introduction - CP Fall 2010</vt:lpstr>
      <vt:lpstr>Equation</vt:lpstr>
      <vt:lpstr>Microsoft Equation 3.0</vt:lpstr>
      <vt:lpstr>Photo Editor Photo</vt:lpstr>
      <vt:lpstr>Bitmap Image</vt:lpstr>
      <vt:lpstr>Templates, Image Pyramids, and Filter Banks</vt:lpstr>
      <vt:lpstr>Administrative stuff</vt:lpstr>
      <vt:lpstr>Review</vt:lpstr>
      <vt:lpstr>Today’s class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Template Matching with Image Pyramids</vt:lpstr>
      <vt:lpstr>Coarse-to-fine Image Registration</vt:lpstr>
      <vt:lpstr>Laplacian filter</vt:lpstr>
      <vt:lpstr>Laplacian pyramid</vt:lpstr>
      <vt:lpstr>Computing Gaussian/Laplacian Pyramid</vt:lpstr>
      <vt:lpstr>Hybrid Image</vt:lpstr>
      <vt:lpstr>Hybrid Image in Laplacian Pyramid</vt:lpstr>
      <vt:lpstr>Image representation</vt:lpstr>
      <vt:lpstr>Major uses of image pyramids</vt:lpstr>
      <vt:lpstr>Application: Representing Texture</vt:lpstr>
      <vt:lpstr>Texture and Material</vt:lpstr>
      <vt:lpstr>Texture and Orientation</vt:lpstr>
      <vt:lpstr>Texture and Scale</vt:lpstr>
      <vt:lpstr>What is texture?</vt:lpstr>
      <vt:lpstr>How can we represent texture?</vt:lpstr>
      <vt:lpstr>Overcomplete representation: filter banks</vt:lpstr>
      <vt:lpstr>Filter banks</vt:lpstr>
      <vt:lpstr>How can we represent texture?</vt:lpstr>
      <vt:lpstr>Can you match the texture to the response?</vt:lpstr>
      <vt:lpstr>Representing texture by mean abs response</vt:lpstr>
      <vt:lpstr>Representing texture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non-linear filters</vt:lpstr>
      <vt:lpstr>Bilateral filters</vt:lpstr>
      <vt:lpstr>Review of last three days</vt:lpstr>
      <vt:lpstr>PowerPoint Presentation</vt:lpstr>
      <vt:lpstr>PowerPoint Presentation</vt:lpstr>
      <vt:lpstr>PowerPoint Presentation</vt:lpstr>
      <vt:lpstr>Filtering in spatial domain</vt:lpstr>
      <vt:lpstr>Filtering in frequency domain</vt:lpstr>
      <vt:lpstr>Review of Last 3 Days</vt:lpstr>
      <vt:lpstr>Review of Last 3 Days</vt:lpstr>
      <vt:lpstr>Review of Last 3 Days</vt:lpstr>
      <vt:lpstr>Review of Last 3 Days</vt:lpstr>
      <vt:lpstr>Next class: edge dete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Derek Hoiem</dc:creator>
  <cp:lastModifiedBy>Derek Hoiem</cp:lastModifiedBy>
  <cp:revision>26</cp:revision>
  <dcterms:created xsi:type="dcterms:W3CDTF">2010-08-30T03:58:01Z</dcterms:created>
  <dcterms:modified xsi:type="dcterms:W3CDTF">2012-01-31T18:52:10Z</dcterms:modified>
</cp:coreProperties>
</file>